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B1BDA" w:rsidRPr="00DF6A8F" w:rsidRDefault="008B1BDA" w:rsidP="008B1BDA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 w:rsidRPr="00DF6A8F">
        <w:rPr>
          <w:rFonts w:ascii="Arial" w:hAnsi="Arial" w:cs="Arial"/>
          <w:b/>
          <w:sz w:val="24"/>
          <w:szCs w:val="24"/>
          <w:u w:val="single"/>
        </w:rPr>
        <w:t>Guided Practice</w:t>
      </w:r>
    </w:p>
    <w:p w:rsidR="008B1BDA" w:rsidRPr="007A1770" w:rsidRDefault="008B1BDA" w:rsidP="008B1BDA">
      <w:pPr>
        <w:spacing w:after="0"/>
        <w:rPr>
          <w:rFonts w:ascii="Arial" w:hAnsi="Arial" w:cs="Arial"/>
          <w:b/>
          <w:sz w:val="24"/>
          <w:szCs w:val="24"/>
        </w:rPr>
      </w:pPr>
      <w:r w:rsidRPr="007A1770">
        <w:rPr>
          <w:rFonts w:ascii="Arial" w:hAnsi="Arial" w:cs="Arial"/>
          <w:b/>
          <w:sz w:val="24"/>
          <w:szCs w:val="24"/>
        </w:rPr>
        <w:t>Use the Distance Formula to find the distance between the points to the nearest tenth.</w:t>
      </w:r>
    </w:p>
    <w:p w:rsidR="008B1BDA" w:rsidRDefault="00271F93" w:rsidP="008B1BD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1</w:t>
      </w:r>
      <w:r w:rsidR="008B1BDA">
        <w:rPr>
          <w:rFonts w:ascii="Arial" w:hAnsi="Arial" w:cs="Arial"/>
          <w:sz w:val="24"/>
          <w:szCs w:val="24"/>
        </w:rPr>
        <w:t>)  V</w:t>
      </w:r>
      <w:r w:rsidR="002D5534">
        <w:rPr>
          <w:rFonts w:ascii="Arial" w:hAnsi="Arial" w:cs="Arial"/>
          <w:sz w:val="24"/>
          <w:szCs w:val="24"/>
        </w:rPr>
        <w:t xml:space="preserve"> </w:t>
      </w:r>
      <w:r w:rsidR="008B1BDA">
        <w:rPr>
          <w:rFonts w:ascii="Arial" w:hAnsi="Arial" w:cs="Arial"/>
          <w:sz w:val="24"/>
          <w:szCs w:val="24"/>
        </w:rPr>
        <w:t>(2,</w:t>
      </w:r>
      <w:r w:rsidR="002D5534">
        <w:rPr>
          <w:rFonts w:ascii="Arial" w:hAnsi="Arial" w:cs="Arial"/>
          <w:sz w:val="24"/>
          <w:szCs w:val="24"/>
        </w:rPr>
        <w:t xml:space="preserve"> </w:t>
      </w:r>
      <w:r w:rsidR="008B1BDA">
        <w:rPr>
          <w:rFonts w:ascii="Arial" w:hAnsi="Arial" w:cs="Arial"/>
          <w:sz w:val="24"/>
          <w:szCs w:val="24"/>
        </w:rPr>
        <w:t>-1) and W</w:t>
      </w:r>
      <w:r w:rsidR="002D5534">
        <w:rPr>
          <w:rFonts w:ascii="Arial" w:hAnsi="Arial" w:cs="Arial"/>
          <w:sz w:val="24"/>
          <w:szCs w:val="24"/>
        </w:rPr>
        <w:t xml:space="preserve"> </w:t>
      </w:r>
      <w:r w:rsidR="008B1BDA">
        <w:rPr>
          <w:rFonts w:ascii="Arial" w:hAnsi="Arial" w:cs="Arial"/>
          <w:sz w:val="24"/>
          <w:szCs w:val="24"/>
        </w:rPr>
        <w:t>(-4,8)</w:t>
      </w:r>
      <w:r w:rsidR="008B1BDA">
        <w:rPr>
          <w:rFonts w:ascii="Arial" w:hAnsi="Arial" w:cs="Arial"/>
          <w:sz w:val="24"/>
          <w:szCs w:val="24"/>
        </w:rPr>
        <w:tab/>
      </w:r>
      <w:r w:rsidR="008B1BDA">
        <w:rPr>
          <w:rFonts w:ascii="Arial" w:hAnsi="Arial" w:cs="Arial"/>
          <w:sz w:val="24"/>
          <w:szCs w:val="24"/>
        </w:rPr>
        <w:tab/>
      </w:r>
      <w:r w:rsidR="008B1BDA">
        <w:rPr>
          <w:rFonts w:ascii="Arial" w:hAnsi="Arial" w:cs="Arial"/>
          <w:sz w:val="24"/>
          <w:szCs w:val="24"/>
        </w:rPr>
        <w:tab/>
      </w:r>
      <w:r w:rsidR="008B1BDA">
        <w:rPr>
          <w:rFonts w:ascii="Arial" w:hAnsi="Arial" w:cs="Arial"/>
          <w:sz w:val="24"/>
          <w:szCs w:val="24"/>
        </w:rPr>
        <w:tab/>
      </w: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</w:p>
    <w:p w:rsidR="00271F93" w:rsidRDefault="00271F93" w:rsidP="008B1BDA">
      <w:pPr>
        <w:spacing w:after="0"/>
        <w:rPr>
          <w:rFonts w:ascii="Arial" w:hAnsi="Arial" w:cs="Arial"/>
          <w:sz w:val="24"/>
          <w:szCs w:val="24"/>
        </w:rPr>
      </w:pP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2E23C79A" wp14:editId="2DAD2F6B">
            <wp:simplePos x="0" y="0"/>
            <wp:positionH relativeFrom="column">
              <wp:posOffset>4908904</wp:posOffset>
            </wp:positionH>
            <wp:positionV relativeFrom="paragraph">
              <wp:posOffset>153530</wp:posOffset>
            </wp:positionV>
            <wp:extent cx="1610855" cy="1567542"/>
            <wp:effectExtent l="0" t="0" r="889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855" cy="15675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sz w:val="24"/>
          <w:szCs w:val="24"/>
        </w:rPr>
        <w:t>Use the Pythagorean Theorem to find the distance between the points to the nearest tenth.</w:t>
      </w:r>
    </w:p>
    <w:p w:rsidR="008B1BDA" w:rsidRDefault="00271F93" w:rsidP="008B1BD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</w:t>
      </w:r>
      <w:r w:rsidR="008B1BDA">
        <w:rPr>
          <w:rFonts w:ascii="Arial" w:hAnsi="Arial" w:cs="Arial"/>
          <w:sz w:val="24"/>
          <w:szCs w:val="24"/>
        </w:rPr>
        <w:t>)  AB</w:t>
      </w:r>
      <w:r w:rsidR="008B1BDA">
        <w:rPr>
          <w:rFonts w:ascii="Arial" w:hAnsi="Arial" w:cs="Arial"/>
          <w:sz w:val="24"/>
          <w:szCs w:val="24"/>
        </w:rPr>
        <w:tab/>
      </w:r>
      <w:r w:rsidR="008B1BDA">
        <w:rPr>
          <w:rFonts w:ascii="Arial" w:hAnsi="Arial" w:cs="Arial"/>
          <w:sz w:val="24"/>
          <w:szCs w:val="24"/>
        </w:rPr>
        <w:tab/>
      </w:r>
      <w:r w:rsidR="008B1BDA">
        <w:rPr>
          <w:rFonts w:ascii="Arial" w:hAnsi="Arial" w:cs="Arial"/>
          <w:sz w:val="24"/>
          <w:szCs w:val="24"/>
        </w:rPr>
        <w:tab/>
      </w:r>
      <w:r w:rsidR="008B1BDA">
        <w:rPr>
          <w:rFonts w:ascii="Arial" w:hAnsi="Arial" w:cs="Arial"/>
          <w:sz w:val="24"/>
          <w:szCs w:val="24"/>
        </w:rPr>
        <w:tab/>
      </w:r>
      <w:r w:rsidR="008B1BDA">
        <w:rPr>
          <w:rFonts w:ascii="Arial" w:hAnsi="Arial" w:cs="Arial"/>
          <w:sz w:val="24"/>
          <w:szCs w:val="24"/>
        </w:rPr>
        <w:tab/>
      </w: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</w:p>
    <w:p w:rsidR="008B1BDA" w:rsidRDefault="00271F93" w:rsidP="008B1BD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</w:t>
      </w:r>
      <w:r w:rsidR="008B1BDA">
        <w:rPr>
          <w:rFonts w:ascii="Arial" w:hAnsi="Arial" w:cs="Arial"/>
          <w:sz w:val="24"/>
          <w:szCs w:val="24"/>
        </w:rPr>
        <w:t xml:space="preserve">)  CD  </w:t>
      </w: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</w:p>
    <w:p w:rsidR="00271F93" w:rsidRDefault="00271F93" w:rsidP="008B1BDA">
      <w:pPr>
        <w:spacing w:after="0"/>
        <w:rPr>
          <w:rFonts w:ascii="Arial" w:hAnsi="Arial" w:cs="Arial"/>
          <w:sz w:val="24"/>
          <w:szCs w:val="24"/>
        </w:rPr>
      </w:pP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</w:p>
    <w:p w:rsidR="008B1BDA" w:rsidRPr="00DF6A8F" w:rsidRDefault="00271F93" w:rsidP="008B1BDA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 w:rsidRPr="00DF6A8F">
        <w:rPr>
          <w:rFonts w:ascii="Arial" w:hAnsi="Arial" w:cs="Arial"/>
          <w:b/>
          <w:sz w:val="24"/>
          <w:szCs w:val="24"/>
          <w:u w:val="single"/>
        </w:rPr>
        <w:t>Practice Problems</w:t>
      </w:r>
    </w:p>
    <w:p w:rsidR="008B1BDA" w:rsidRDefault="008B1BDA" w:rsidP="008B1BDA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Use the Distance Formula to find the distance, to the nearest tenth, between each pair of points.</w:t>
      </w:r>
    </w:p>
    <w:p w:rsidR="008B1BDA" w:rsidRDefault="00271F93" w:rsidP="008B1BD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) A</w:t>
      </w:r>
      <w:r w:rsidR="002D5534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(</w:t>
      </w:r>
      <w:proofErr w:type="gramStart"/>
      <w:r>
        <w:rPr>
          <w:rFonts w:ascii="Arial" w:hAnsi="Arial" w:cs="Arial"/>
          <w:sz w:val="24"/>
          <w:szCs w:val="24"/>
        </w:rPr>
        <w:t>1,-</w:t>
      </w:r>
      <w:proofErr w:type="gramEnd"/>
      <w:r>
        <w:rPr>
          <w:rFonts w:ascii="Arial" w:hAnsi="Arial" w:cs="Arial"/>
          <w:sz w:val="24"/>
          <w:szCs w:val="24"/>
        </w:rPr>
        <w:t>2) and B</w:t>
      </w:r>
      <w:r w:rsidR="002D5534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(-4,-4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5</w:t>
      </w:r>
      <w:r w:rsidR="008B1BDA">
        <w:rPr>
          <w:rFonts w:ascii="Arial" w:hAnsi="Arial" w:cs="Arial"/>
          <w:sz w:val="24"/>
          <w:szCs w:val="24"/>
        </w:rPr>
        <w:t>)  X</w:t>
      </w:r>
      <w:r w:rsidR="002D5534">
        <w:rPr>
          <w:rFonts w:ascii="Arial" w:hAnsi="Arial" w:cs="Arial"/>
          <w:sz w:val="24"/>
          <w:szCs w:val="24"/>
        </w:rPr>
        <w:t xml:space="preserve"> </w:t>
      </w:r>
      <w:r w:rsidR="008B1BDA">
        <w:rPr>
          <w:rFonts w:ascii="Arial" w:hAnsi="Arial" w:cs="Arial"/>
          <w:sz w:val="24"/>
          <w:szCs w:val="24"/>
        </w:rPr>
        <w:t>(-2,7) and Y</w:t>
      </w:r>
      <w:r w:rsidR="002D5534">
        <w:rPr>
          <w:rFonts w:ascii="Arial" w:hAnsi="Arial" w:cs="Arial"/>
          <w:sz w:val="24"/>
          <w:szCs w:val="24"/>
        </w:rPr>
        <w:t xml:space="preserve"> </w:t>
      </w:r>
      <w:r w:rsidR="008B1BDA">
        <w:rPr>
          <w:rFonts w:ascii="Arial" w:hAnsi="Arial" w:cs="Arial"/>
          <w:sz w:val="24"/>
          <w:szCs w:val="24"/>
        </w:rPr>
        <w:t>(-2,-8)</w:t>
      </w: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</w:p>
    <w:p w:rsidR="00271F93" w:rsidRDefault="00271F93" w:rsidP="008B1BDA">
      <w:pPr>
        <w:spacing w:after="0"/>
        <w:rPr>
          <w:rFonts w:ascii="Arial" w:hAnsi="Arial" w:cs="Arial"/>
          <w:sz w:val="24"/>
          <w:szCs w:val="24"/>
        </w:rPr>
      </w:pP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</w:p>
    <w:p w:rsidR="00271F93" w:rsidRDefault="00271F93" w:rsidP="00271F9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) F</w:t>
      </w:r>
      <w:r w:rsidR="002D5534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(4, 3) to G</w:t>
      </w:r>
      <w:r w:rsidR="002D5534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(-3, -2).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7) F</w:t>
      </w:r>
      <w:r w:rsidR="002D5534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(-1, 6) to G</w:t>
      </w:r>
      <w:r w:rsidR="002D5534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(5, 2).</w:t>
      </w: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</w:p>
    <w:p w:rsidR="00271F93" w:rsidRDefault="00271F93" w:rsidP="008B1BDA">
      <w:pPr>
        <w:spacing w:after="0"/>
        <w:rPr>
          <w:rFonts w:ascii="Arial" w:hAnsi="Arial" w:cs="Arial"/>
          <w:sz w:val="24"/>
          <w:szCs w:val="24"/>
        </w:rPr>
      </w:pPr>
    </w:p>
    <w:p w:rsidR="00271F93" w:rsidRDefault="00271F93" w:rsidP="008B1BDA">
      <w:pPr>
        <w:spacing w:after="0"/>
        <w:rPr>
          <w:rFonts w:ascii="Arial" w:hAnsi="Arial" w:cs="Arial"/>
          <w:sz w:val="24"/>
          <w:szCs w:val="24"/>
        </w:rPr>
      </w:pP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Use the Pythagorean Theorem to find the length of each segment, to the nearest tenth.</w:t>
      </w:r>
    </w:p>
    <w:p w:rsidR="008B1BDA" w:rsidRDefault="00271F93" w:rsidP="008B1BD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39A48917" wp14:editId="782C0A4C">
            <wp:simplePos x="0" y="0"/>
            <wp:positionH relativeFrom="column">
              <wp:posOffset>4670425</wp:posOffset>
            </wp:positionH>
            <wp:positionV relativeFrom="paragraph">
              <wp:posOffset>25400</wp:posOffset>
            </wp:positionV>
            <wp:extent cx="1762125" cy="1752600"/>
            <wp:effectExtent l="0" t="0" r="9525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B1BDA" w:rsidRDefault="00271F93" w:rsidP="008B1BD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8</w:t>
      </w:r>
      <w:r w:rsidR="008B1BDA">
        <w:rPr>
          <w:rFonts w:ascii="Arial" w:hAnsi="Arial" w:cs="Arial"/>
          <w:sz w:val="24"/>
          <w:szCs w:val="24"/>
        </w:rPr>
        <w:t>)  Find AB __________</w:t>
      </w: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</w:p>
    <w:p w:rsidR="008B1BDA" w:rsidRDefault="00271F93" w:rsidP="008B1BD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9</w:t>
      </w:r>
      <w:r w:rsidR="008B1BDA">
        <w:rPr>
          <w:rFonts w:ascii="Arial" w:hAnsi="Arial" w:cs="Arial"/>
          <w:sz w:val="24"/>
          <w:szCs w:val="24"/>
        </w:rPr>
        <w:t>)  Find BC __________</w:t>
      </w: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</w:p>
    <w:p w:rsidR="008B1BDA" w:rsidRDefault="00271F93" w:rsidP="008B1BD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0</w:t>
      </w:r>
      <w:r w:rsidR="008B1BDA">
        <w:rPr>
          <w:rFonts w:ascii="Arial" w:hAnsi="Arial" w:cs="Arial"/>
          <w:sz w:val="24"/>
          <w:szCs w:val="24"/>
        </w:rPr>
        <w:t>)  Find CA __________</w:t>
      </w: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</w:p>
    <w:p w:rsidR="008B1BDA" w:rsidRDefault="00910384" w:rsidP="008B1BD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11</w:t>
      </w:r>
      <w:r w:rsidR="008B1BDA">
        <w:rPr>
          <w:rFonts w:ascii="Arial" w:hAnsi="Arial" w:cs="Arial"/>
          <w:sz w:val="24"/>
          <w:szCs w:val="24"/>
        </w:rPr>
        <w:t>)  Televisions and computer screens are usually advertised based on the length of their diagonals. If the height of a computer screen is 11 in. and the width is 14 in., what is the length of the diagonal?  Round to the nearest inch.</w:t>
      </w:r>
    </w:p>
    <w:p w:rsidR="00271F93" w:rsidRDefault="00271F93" w:rsidP="00271F93">
      <w:pPr>
        <w:spacing w:after="0"/>
        <w:rPr>
          <w:rFonts w:ascii="Arial" w:hAnsi="Arial" w:cs="Arial"/>
          <w:sz w:val="24"/>
          <w:szCs w:val="24"/>
        </w:rPr>
      </w:pPr>
    </w:p>
    <w:p w:rsidR="00271F93" w:rsidRDefault="00271F93" w:rsidP="00271F93">
      <w:pPr>
        <w:spacing w:after="0"/>
        <w:rPr>
          <w:rFonts w:ascii="Arial" w:hAnsi="Arial" w:cs="Arial"/>
          <w:sz w:val="24"/>
          <w:szCs w:val="24"/>
        </w:rPr>
      </w:pPr>
    </w:p>
    <w:p w:rsidR="00DA675B" w:rsidRDefault="00DA675B" w:rsidP="00271F93">
      <w:pPr>
        <w:spacing w:after="0"/>
        <w:rPr>
          <w:rFonts w:ascii="Arial" w:hAnsi="Arial" w:cs="Arial"/>
          <w:sz w:val="24"/>
          <w:szCs w:val="24"/>
        </w:rPr>
      </w:pPr>
    </w:p>
    <w:p w:rsidR="00DA675B" w:rsidRDefault="00DA675B" w:rsidP="00271F93">
      <w:pPr>
        <w:spacing w:after="0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3772773" wp14:editId="6D315BD0">
                <wp:simplePos x="0" y="0"/>
                <wp:positionH relativeFrom="column">
                  <wp:posOffset>5689600</wp:posOffset>
                </wp:positionH>
                <wp:positionV relativeFrom="paragraph">
                  <wp:posOffset>93345</wp:posOffset>
                </wp:positionV>
                <wp:extent cx="621030" cy="471805"/>
                <wp:effectExtent l="0" t="0" r="7620" b="4445"/>
                <wp:wrapNone/>
                <wp:docPr id="64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1030" cy="4718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1F93" w:rsidRPr="00A327E0" w:rsidRDefault="00271F93" w:rsidP="00271F93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A327E0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Cedar Cit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3772773" id="_x0000_t202" coordsize="21600,21600" o:spt="202" path="m,l,21600r21600,l21600,xe">
                <v:stroke joinstyle="miter"/>
                <v:path gradientshapeok="t" o:connecttype="rect"/>
              </v:shapetype>
              <v:shape id="Text Box 64" o:spid="_x0000_s1026" type="#_x0000_t202" style="position:absolute;margin-left:448pt;margin-top:7.35pt;width:48.9pt;height:37.1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" fillcolor="white [3212]" stroked="f">
                <v:textbox>
                  <w:txbxContent>
                    <w:p w:rsidR="00271F93" w:rsidRPr="00A327E0" w:rsidRDefault="00271F93" w:rsidP="00271F93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A327E0">
                        <w:rPr>
                          <w:rFonts w:ascii="Arial" w:hAnsi="Arial" w:cs="Arial"/>
                          <w:sz w:val="24"/>
                          <w:szCs w:val="24"/>
                        </w:rPr>
                        <w:t>Cedar City</w:t>
                      </w:r>
                    </w:p>
                  </w:txbxContent>
                </v:textbox>
              </v:shape>
            </w:pict>
          </mc:Fallback>
        </mc:AlternateContent>
      </w:r>
    </w:p>
    <w:p w:rsidR="00271F93" w:rsidRDefault="00271F93" w:rsidP="00271F9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580380</wp:posOffset>
                </wp:positionH>
                <wp:positionV relativeFrom="paragraph">
                  <wp:posOffset>184150</wp:posOffset>
                </wp:positionV>
                <wp:extent cx="266065" cy="1556385"/>
                <wp:effectExtent l="17780" t="22225" r="20955" b="21590"/>
                <wp:wrapNone/>
                <wp:docPr id="63" name="Straight Arrow Connector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065" cy="1556385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4BEDDA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3" o:spid="_x0000_s1026" type="#_x0000_t32" style="position:absolute;margin-left:439.4pt;margin-top:14.5pt;width:20.95pt;height:122.5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" strokeweight="2.25pt"/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548505</wp:posOffset>
                </wp:positionH>
                <wp:positionV relativeFrom="paragraph">
                  <wp:posOffset>182880</wp:posOffset>
                </wp:positionV>
                <wp:extent cx="1556385" cy="1563370"/>
                <wp:effectExtent l="24130" t="30480" r="19685" b="25400"/>
                <wp:wrapNone/>
                <wp:docPr id="41" name="Group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56385" cy="1563370"/>
                          <a:chOff x="8315" y="11711"/>
                          <a:chExt cx="2451" cy="2462"/>
                        </a:xfrm>
                      </wpg:grpSpPr>
                      <wpg:grpSp>
                        <wpg:cNvPr id="42" name="Group 32"/>
                        <wpg:cNvGrpSpPr>
                          <a:grpSpLocks/>
                        </wpg:cNvGrpSpPr>
                        <wpg:grpSpPr bwMode="auto">
                          <a:xfrm>
                            <a:off x="8328" y="11713"/>
                            <a:ext cx="2429" cy="2451"/>
                            <a:chOff x="8328" y="11713"/>
                            <a:chExt cx="2429" cy="2451"/>
                          </a:xfrm>
                        </wpg:grpSpPr>
                        <wps:wsp>
                          <wps:cNvPr id="44" name="AutoShap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53" y="11713"/>
                              <a:ext cx="0" cy="2451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AutoShap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28" y="12949"/>
                              <a:ext cx="2429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6" name="Group 35"/>
                        <wpg:cNvGrpSpPr>
                          <a:grpSpLocks/>
                        </wpg:cNvGrpSpPr>
                        <wpg:grpSpPr bwMode="auto">
                          <a:xfrm>
                            <a:off x="8315" y="11711"/>
                            <a:ext cx="2451" cy="2462"/>
                            <a:chOff x="8315" y="11711"/>
                            <a:chExt cx="2451" cy="2462"/>
                          </a:xfrm>
                        </wpg:grpSpPr>
                        <wps:wsp>
                          <wps:cNvPr id="47" name="AutoShap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790" y="11713"/>
                              <a:ext cx="0" cy="2451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AutoShap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030" y="11711"/>
                              <a:ext cx="0" cy="2451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AutoShap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272" y="11722"/>
                              <a:ext cx="0" cy="2451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AutoShap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503" y="11722"/>
                              <a:ext cx="0" cy="2451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AutoShap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93" y="11711"/>
                              <a:ext cx="0" cy="2451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AutoShap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62" y="11722"/>
                              <a:ext cx="0" cy="2451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AutoShap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20" y="11711"/>
                              <a:ext cx="0" cy="2451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AutoShap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78" y="11711"/>
                              <a:ext cx="0" cy="2451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AutoShap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28" y="11982"/>
                              <a:ext cx="2429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AutoShap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26" y="12222"/>
                              <a:ext cx="2429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AutoShap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5" y="12475"/>
                              <a:ext cx="2429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AutoShape 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37" y="12706"/>
                              <a:ext cx="2429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AutoShape 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26" y="13179"/>
                              <a:ext cx="2429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AutoShape 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5" y="13454"/>
                              <a:ext cx="2429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AutoShape 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26" y="13685"/>
                              <a:ext cx="2429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AutoShape 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5" y="13927"/>
                              <a:ext cx="2429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45921E" id="Group 41" o:spid="_x0000_s1026" style="position:absolute;margin-left:358.15pt;margin-top:14.4pt;width:122.55pt;height:123.1pt;z-index:251674624" coordorigin="8315,11711" coordsize="2451,24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">
                <v:group id="Group 32" o:spid="_x0000_s1027" style="position:absolute;left:8328;top:11713;width:2429;height:2451" coordorigin="8328,11713" coordsize="2429,24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<v:shape id="AutoShape 33" o:spid="_x0000_s1028" type="#_x0000_t32" style="position:absolute;left:9553;top:11713;width:0;height:24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" strokecolor="black [3213]" strokeweight="2.25pt">
                    <v:stroke startarrow="block" endarrow="block"/>
                  </v:shape>
                  <v:shape id="AutoShape 34" o:spid="_x0000_s1029" type="#_x0000_t32" style="position:absolute;left:8328;top:12949;width:2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" strokecolor="black [3213]" strokeweight="2.25pt">
                    <v:stroke startarrow="block" endarrow="block"/>
                  </v:shape>
                </v:group>
                <v:group id="Group 35" o:spid="_x0000_s1030" style="position:absolute;left:8315;top:11711;width:2451;height:2462" coordorigin="8315,11711" coordsize="2451,2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<v:shape id="AutoShape 36" o:spid="_x0000_s1031" type="#_x0000_t32" style="position:absolute;left:9790;top:11713;width:0;height:24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" strokeweight="1pt"/>
                  <v:shape id="AutoShape 37" o:spid="_x0000_s1032" type="#_x0000_t32" style="position:absolute;left:10030;top:11711;width:0;height:24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" strokeweight="1pt"/>
                  <v:shape id="AutoShape 38" o:spid="_x0000_s1033" type="#_x0000_t32" style="position:absolute;left:10272;top:11722;width:0;height:24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" strokeweight="1pt"/>
                  <v:shape id="AutoShape 39" o:spid="_x0000_s1034" type="#_x0000_t32" style="position:absolute;left:10503;top:11722;width:0;height:24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" strokeweight="1pt"/>
                  <v:shape id="AutoShape 40" o:spid="_x0000_s1035" type="#_x0000_t32" style="position:absolute;left:9293;top:11711;width:0;height:24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" strokeweight="1pt"/>
                  <v:shape id="AutoShape 41" o:spid="_x0000_s1036" type="#_x0000_t32" style="position:absolute;left:9062;top:11722;width:0;height:24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" strokeweight="1pt"/>
                  <v:shape id="AutoShape 42" o:spid="_x0000_s1037" type="#_x0000_t32" style="position:absolute;left:8820;top:11711;width:0;height:24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" strokeweight="1pt"/>
                  <v:shape id="AutoShape 43" o:spid="_x0000_s1038" type="#_x0000_t32" style="position:absolute;left:8578;top:11711;width:0;height:24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" strokeweight="1pt"/>
                  <v:shape id="AutoShape 44" o:spid="_x0000_s1039" type="#_x0000_t32" style="position:absolute;left:8328;top:11982;width:2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" strokeweight="1pt"/>
                  <v:shape id="AutoShape 45" o:spid="_x0000_s1040" type="#_x0000_t32" style="position:absolute;left:8326;top:12222;width:2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" strokeweight="1pt"/>
                  <v:shape id="AutoShape 46" o:spid="_x0000_s1041" type="#_x0000_t32" style="position:absolute;left:8315;top:12475;width:2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" strokeweight="1pt"/>
                  <v:shape id="AutoShape 47" o:spid="_x0000_s1042" type="#_x0000_t32" style="position:absolute;left:8337;top:12706;width:2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" strokeweight="1pt"/>
                  <v:shape id="AutoShape 48" o:spid="_x0000_s1043" type="#_x0000_t32" style="position:absolute;left:8326;top:13179;width:2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" strokeweight="1pt"/>
                  <v:shape id="AutoShape 49" o:spid="_x0000_s1044" type="#_x0000_t32" style="position:absolute;left:8315;top:13454;width:2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" strokeweight="1pt"/>
                  <v:shape id="AutoShape 50" o:spid="_x0000_s1045" type="#_x0000_t32" style="position:absolute;left:8326;top:13685;width:2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" strokeweight="1pt"/>
                  <v:shape id="AutoShape 51" o:spid="_x0000_s1046" type="#_x0000_t32" style="position:absolute;left:8315;top:13927;width:24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" strokeweight="1pt"/>
                </v:group>
              </v:group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556760</wp:posOffset>
                </wp:positionH>
                <wp:positionV relativeFrom="paragraph">
                  <wp:posOffset>184150</wp:posOffset>
                </wp:positionV>
                <wp:extent cx="1542415" cy="1556385"/>
                <wp:effectExtent l="13335" t="12700" r="15875" b="12065"/>
                <wp:wrapNone/>
                <wp:docPr id="40" name="Rectangl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42415" cy="155638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EB166D" id="Rectangle 40" o:spid="_x0000_s1026" style="position:absolute;margin-left:358.8pt;margin-top:14.5pt;width:121.45pt;height:122.5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" filled="f" strokecolor="black [3213]" strokeweight="1.5pt"/>
            </w:pict>
          </mc:Fallback>
        </mc:AlternateContent>
      </w:r>
    </w:p>
    <w:p w:rsidR="00271F93" w:rsidRDefault="00271F93" w:rsidP="00271F93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On the map, each square of the grid represents 1 square mile.  </w:t>
      </w:r>
    </w:p>
    <w:p w:rsidR="00271F93" w:rsidRDefault="00271F93" w:rsidP="00271F9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591175</wp:posOffset>
                </wp:positionH>
                <wp:positionV relativeFrom="paragraph">
                  <wp:posOffset>59690</wp:posOffset>
                </wp:positionV>
                <wp:extent cx="90805" cy="90805"/>
                <wp:effectExtent l="9525" t="12065" r="13970" b="11430"/>
                <wp:wrapNone/>
                <wp:docPr id="39" name="Oval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67D7CA1" id="Oval 39" o:spid="_x0000_s1026" style="position:absolute;margin-left:440.25pt;margin-top:4.7pt;width:7.15pt;height:7.1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" fillcolor="black [3213]"/>
            </w:pict>
          </mc:Fallback>
        </mc:AlternateContent>
      </w:r>
      <w:r w:rsidR="00910384">
        <w:rPr>
          <w:rFonts w:ascii="Arial" w:hAnsi="Arial" w:cs="Arial"/>
          <w:sz w:val="24"/>
          <w:szCs w:val="24"/>
        </w:rPr>
        <w:t>12</w:t>
      </w:r>
      <w:r>
        <w:rPr>
          <w:rFonts w:ascii="Arial" w:hAnsi="Arial" w:cs="Arial"/>
          <w:sz w:val="24"/>
          <w:szCs w:val="24"/>
        </w:rPr>
        <w:t xml:space="preserve">)  Find the distance, to the nearest tenth of a mile, along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</w:t>
      </w:r>
    </w:p>
    <w:p w:rsidR="00271F93" w:rsidRDefault="00271F93" w:rsidP="00271F9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Highway 201 from Cedar City to Milltown.</w:t>
      </w:r>
      <w:r w:rsidR="002D5534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(The Highway is the line.)</w:t>
      </w:r>
    </w:p>
    <w:p w:rsidR="00271F93" w:rsidRDefault="00271F93" w:rsidP="00271F93">
      <w:pPr>
        <w:spacing w:after="0"/>
        <w:rPr>
          <w:rFonts w:ascii="Arial" w:hAnsi="Arial" w:cs="Arial"/>
          <w:sz w:val="24"/>
          <w:szCs w:val="24"/>
        </w:rPr>
      </w:pPr>
    </w:p>
    <w:p w:rsidR="00271F93" w:rsidRDefault="00271F93" w:rsidP="00271F93">
      <w:pPr>
        <w:spacing w:after="0"/>
        <w:rPr>
          <w:rFonts w:ascii="Arial" w:hAnsi="Arial" w:cs="Arial"/>
          <w:sz w:val="24"/>
          <w:szCs w:val="24"/>
        </w:rPr>
      </w:pPr>
    </w:p>
    <w:p w:rsidR="00271F93" w:rsidRDefault="00271F93" w:rsidP="00271F9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5746115</wp:posOffset>
                </wp:positionH>
                <wp:positionV relativeFrom="paragraph">
                  <wp:posOffset>182245</wp:posOffset>
                </wp:positionV>
                <wp:extent cx="90805" cy="90805"/>
                <wp:effectExtent l="12065" t="10795" r="11430" b="12700"/>
                <wp:wrapNone/>
                <wp:docPr id="38" name="Oval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8D0C2F4" id="Oval 38" o:spid="_x0000_s1026" style="position:absolute;margin-left:452.45pt;margin-top:14.35pt;width:7.15pt;height:7.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" fillcolor="black [3213]"/>
            </w:pict>
          </mc:Fallback>
        </mc:AlternateContent>
      </w:r>
    </w:p>
    <w:p w:rsidR="00271F93" w:rsidRDefault="00271F93" w:rsidP="00271F9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905500</wp:posOffset>
                </wp:positionH>
                <wp:positionV relativeFrom="paragraph">
                  <wp:posOffset>55880</wp:posOffset>
                </wp:positionV>
                <wp:extent cx="777875" cy="296545"/>
                <wp:effectExtent l="0" t="0" r="3175" b="0"/>
                <wp:wrapNone/>
                <wp:docPr id="37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875" cy="29654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1F93" w:rsidRPr="00A327E0" w:rsidRDefault="00271F93" w:rsidP="00271F93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Milltow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" o:spid="_x0000_s1027" type="#_x0000_t202" style="position:absolute;margin-left:465pt;margin-top:4.4pt;width:61.25pt;height:23.3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" fillcolor="white [3212]" stroked="f">
                <v:textbox>
                  <w:txbxContent>
                    <w:p w:rsidR="00271F93" w:rsidRPr="00A327E0" w:rsidRDefault="00271F93" w:rsidP="00271F93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Milltown</w:t>
                      </w:r>
                    </w:p>
                  </w:txbxContent>
                </v:textbox>
              </v:shape>
            </w:pict>
          </mc:Fallback>
        </mc:AlternateContent>
      </w:r>
    </w:p>
    <w:p w:rsidR="00271F93" w:rsidRDefault="00271F93" w:rsidP="00271F93">
      <w:pPr>
        <w:spacing w:after="0"/>
        <w:rPr>
          <w:rFonts w:ascii="Arial" w:hAnsi="Arial" w:cs="Arial"/>
          <w:sz w:val="24"/>
          <w:szCs w:val="24"/>
        </w:rPr>
      </w:pPr>
    </w:p>
    <w:p w:rsidR="00271F93" w:rsidRDefault="00271F93" w:rsidP="00271F93">
      <w:pPr>
        <w:spacing w:after="0"/>
        <w:rPr>
          <w:rFonts w:ascii="Arial" w:hAnsi="Arial" w:cs="Arial"/>
          <w:sz w:val="24"/>
          <w:szCs w:val="24"/>
        </w:rPr>
      </w:pPr>
    </w:p>
    <w:p w:rsidR="00271F93" w:rsidRDefault="00271F93" w:rsidP="008B1BD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6477635</wp:posOffset>
                </wp:positionH>
                <wp:positionV relativeFrom="paragraph">
                  <wp:posOffset>8649335</wp:posOffset>
                </wp:positionV>
                <wp:extent cx="90805" cy="90805"/>
                <wp:effectExtent l="12065" t="10795" r="11430" b="12700"/>
                <wp:wrapNone/>
                <wp:docPr id="36" name="Oval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914C894" id="Oval 36" o:spid="_x0000_s1026" style="position:absolute;margin-left:510.05pt;margin-top:681.05pt;width:7.15pt;height:7.1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" fillcolor="black [3213]"/>
            </w:pict>
          </mc:Fallback>
        </mc:AlternateContent>
      </w: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</w:p>
    <w:p w:rsidR="008B1BDA" w:rsidRDefault="00910384" w:rsidP="008B1BD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3</w:t>
      </w:r>
      <w:r w:rsidR="008B1BDA">
        <w:rPr>
          <w:rFonts w:ascii="Arial" w:hAnsi="Arial" w:cs="Arial"/>
          <w:sz w:val="24"/>
          <w:szCs w:val="24"/>
        </w:rPr>
        <w:t>)  A coordinate plane is placed over the map of a town.</w:t>
      </w:r>
      <w:r w:rsidR="00271F93">
        <w:rPr>
          <w:rFonts w:ascii="Arial" w:hAnsi="Arial" w:cs="Arial"/>
          <w:sz w:val="24"/>
          <w:szCs w:val="24"/>
        </w:rPr>
        <w:t xml:space="preserve"> </w:t>
      </w:r>
      <w:r w:rsidR="008B1BDA">
        <w:rPr>
          <w:rFonts w:ascii="Arial" w:hAnsi="Arial" w:cs="Arial"/>
          <w:sz w:val="24"/>
          <w:szCs w:val="24"/>
        </w:rPr>
        <w:t>A library is located at (-5,1), and a museum is located</w:t>
      </w:r>
      <w:r w:rsidR="00271F93">
        <w:rPr>
          <w:rFonts w:ascii="Arial" w:hAnsi="Arial" w:cs="Arial"/>
          <w:sz w:val="24"/>
          <w:szCs w:val="24"/>
        </w:rPr>
        <w:t xml:space="preserve"> </w:t>
      </w:r>
      <w:r w:rsidR="008B1BDA">
        <w:rPr>
          <w:rFonts w:ascii="Arial" w:hAnsi="Arial" w:cs="Arial"/>
          <w:sz w:val="24"/>
          <w:szCs w:val="24"/>
        </w:rPr>
        <w:t>at (3,5).  What is the distance, to the nearest tenth,</w:t>
      </w:r>
      <w:r w:rsidR="00271F93">
        <w:rPr>
          <w:rFonts w:ascii="Arial" w:hAnsi="Arial" w:cs="Arial"/>
          <w:sz w:val="24"/>
          <w:szCs w:val="24"/>
        </w:rPr>
        <w:t xml:space="preserve"> </w:t>
      </w:r>
      <w:r w:rsidR="008B1BDA">
        <w:rPr>
          <w:rFonts w:ascii="Arial" w:hAnsi="Arial" w:cs="Arial"/>
          <w:sz w:val="24"/>
          <w:szCs w:val="24"/>
        </w:rPr>
        <w:t>from the library to the museum?</w:t>
      </w:r>
    </w:p>
    <w:p w:rsidR="008B1BDA" w:rsidRDefault="008B1BDA" w:rsidP="008B1BDA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</w:p>
    <w:p w:rsidR="00910384" w:rsidRDefault="00910384" w:rsidP="008B1BDA">
      <w:pPr>
        <w:spacing w:after="0"/>
        <w:rPr>
          <w:rFonts w:ascii="Arial" w:hAnsi="Arial" w:cs="Arial"/>
          <w:sz w:val="24"/>
          <w:szCs w:val="24"/>
        </w:rPr>
      </w:pPr>
    </w:p>
    <w:p w:rsidR="008B1BDA" w:rsidRDefault="008B1BDA" w:rsidP="008B1BDA">
      <w:pPr>
        <w:rPr>
          <w:rFonts w:ascii="Arial" w:hAnsi="Arial" w:cs="Arial"/>
          <w:sz w:val="24"/>
          <w:szCs w:val="24"/>
        </w:rPr>
      </w:pPr>
    </w:p>
    <w:p w:rsidR="008B1BDA" w:rsidRDefault="008B1BDA" w:rsidP="008B1BDA">
      <w:pPr>
        <w:rPr>
          <w:rFonts w:ascii="Arial" w:hAnsi="Arial" w:cs="Arial"/>
          <w:sz w:val="24"/>
          <w:szCs w:val="24"/>
        </w:rPr>
      </w:pPr>
    </w:p>
    <w:p w:rsidR="00271F93" w:rsidRDefault="009D0E69" w:rsidP="008B1BD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854737</wp:posOffset>
            </wp:positionH>
            <wp:positionV relativeFrom="paragraph">
              <wp:posOffset>328295</wp:posOffset>
            </wp:positionV>
            <wp:extent cx="2527300" cy="2113280"/>
            <wp:effectExtent l="0" t="0" r="6350" b="127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0" cy="211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0384" w:rsidRDefault="00910384" w:rsidP="008B1BD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4</w:t>
      </w:r>
      <w:r w:rsidR="008B1BDA">
        <w:rPr>
          <w:rFonts w:ascii="Arial" w:hAnsi="Arial" w:cs="Arial"/>
          <w:sz w:val="24"/>
          <w:szCs w:val="24"/>
        </w:rPr>
        <w:t>. Find LM and NP</w:t>
      </w:r>
      <w:r>
        <w:rPr>
          <w:rFonts w:ascii="Arial" w:hAnsi="Arial" w:cs="Arial"/>
          <w:sz w:val="24"/>
          <w:szCs w:val="24"/>
        </w:rPr>
        <w:t xml:space="preserve"> using the distance formula or </w:t>
      </w:r>
    </w:p>
    <w:p w:rsidR="00910384" w:rsidRDefault="00910384" w:rsidP="008B1BD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ythagorean theorem</w:t>
      </w:r>
      <w:r w:rsidR="008B1BDA">
        <w:rPr>
          <w:rFonts w:ascii="Arial" w:hAnsi="Arial" w:cs="Arial"/>
          <w:sz w:val="24"/>
          <w:szCs w:val="24"/>
        </w:rPr>
        <w:t xml:space="preserve"> to the nearest </w:t>
      </w:r>
      <w:r>
        <w:rPr>
          <w:rFonts w:ascii="Arial" w:hAnsi="Arial" w:cs="Arial"/>
          <w:sz w:val="24"/>
          <w:szCs w:val="24"/>
        </w:rPr>
        <w:t xml:space="preserve">tenth. 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8B1BDA" w:rsidRPr="00F2629C" w:rsidRDefault="008B1BDA" w:rsidP="008B1BD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hen determine if </w:t>
      </w:r>
      <w:r w:rsidRPr="003D2E77">
        <w:rPr>
          <w:rFonts w:ascii="Arial" w:hAnsi="Arial" w:cs="Arial"/>
          <w:position w:val="-4"/>
          <w:sz w:val="24"/>
          <w:szCs w:val="24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pt;height:18.35pt" o:ole="">
            <v:imagedata r:id="rId9" o:title=""/>
          </v:shape>
          <o:OLEObject Type="Embed" ProgID="Equation.DSMT4" ShapeID="_x0000_i1025" DrawAspect="Content" ObjectID="_1626761904" r:id="rId10"/>
        </w:object>
      </w:r>
      <w:r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26" type="#_x0000_t75" style="width:14.95pt;height:12.9pt" o:ole="">
            <v:imagedata r:id="rId11" o:title=""/>
          </v:shape>
          <o:OLEObject Type="Embed" ProgID="Equation.DSMT4" ShapeID="_x0000_i1026" DrawAspect="Content" ObjectID="_1626761905" r:id="rId12"/>
        </w:object>
      </w:r>
      <w:r w:rsidRPr="003D2E77">
        <w:rPr>
          <w:rFonts w:ascii="Arial" w:hAnsi="Arial" w:cs="Arial"/>
          <w:position w:val="-6"/>
          <w:sz w:val="24"/>
          <w:szCs w:val="24"/>
        </w:rPr>
        <w:object w:dxaOrig="400" w:dyaOrig="340">
          <v:shape id="_x0000_i1027" type="#_x0000_t75" style="width:21.75pt;height:19pt" o:ole="">
            <v:imagedata r:id="rId13" o:title=""/>
          </v:shape>
          <o:OLEObject Type="Embed" ProgID="Equation.DSMT4" ShapeID="_x0000_i1027" DrawAspect="Content" ObjectID="_1626761906" r:id="rId14"/>
        </w:object>
      </w:r>
      <w:r>
        <w:rPr>
          <w:rFonts w:ascii="Arial" w:hAnsi="Arial" w:cs="Arial"/>
          <w:sz w:val="24"/>
          <w:szCs w:val="24"/>
        </w:rPr>
        <w:t>.</w:t>
      </w:r>
      <w:r w:rsidRPr="00C45250">
        <w:rPr>
          <w:rFonts w:ascii="Arial" w:hAnsi="Arial" w:cs="Arial"/>
          <w:sz w:val="24"/>
          <w:szCs w:val="24"/>
        </w:rPr>
        <w:t xml:space="preserve"> </w:t>
      </w:r>
    </w:p>
    <w:p w:rsidR="008B1BDA" w:rsidRDefault="008B1BDA" w:rsidP="008B1BDA">
      <w:pPr>
        <w:rPr>
          <w:rFonts w:ascii="Arial" w:hAnsi="Arial" w:cs="Arial"/>
          <w:sz w:val="24"/>
          <w:szCs w:val="24"/>
        </w:rPr>
      </w:pPr>
    </w:p>
    <w:p w:rsidR="008B1BDA" w:rsidRDefault="008B1BDA" w:rsidP="008B1BDA">
      <w:pPr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8B1BDA" w:rsidRDefault="008B1BDA" w:rsidP="008B1BDA">
      <w:pPr>
        <w:rPr>
          <w:rFonts w:ascii="Arial" w:hAnsi="Arial" w:cs="Arial"/>
          <w:sz w:val="24"/>
          <w:szCs w:val="24"/>
        </w:rPr>
      </w:pPr>
    </w:p>
    <w:p w:rsidR="00C56C13" w:rsidRDefault="00C56C13"/>
    <w:sectPr w:rsidR="00C56C13" w:rsidSect="00A41821">
      <w:headerReference w:type="default" r:id="rId15"/>
      <w:footerReference w:type="default" r:id="rId16"/>
      <w:pgSz w:w="12240" w:h="15840"/>
      <w:pgMar w:top="1440" w:right="1008" w:bottom="144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41821" w:rsidRDefault="00A41821" w:rsidP="00A41821">
      <w:pPr>
        <w:spacing w:after="0" w:line="240" w:lineRule="auto"/>
      </w:pPr>
      <w:r>
        <w:separator/>
      </w:r>
    </w:p>
  </w:endnote>
  <w:endnote w:type="continuationSeparator" w:id="0">
    <w:p w:rsidR="00A41821" w:rsidRDefault="00A41821" w:rsidP="00A418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29281725"/>
      <w:docPartObj>
        <w:docPartGallery w:val="Page Numbers (Bottom of Page)"/>
        <w:docPartUnique/>
      </w:docPartObj>
    </w:sdtPr>
    <w:sdtEndPr/>
    <w:sdtContent>
      <w:sdt>
        <w:sdtPr>
          <w:id w:val="860082579"/>
          <w:docPartObj>
            <w:docPartGallery w:val="Page Numbers (Top of Page)"/>
            <w:docPartUnique/>
          </w:docPartObj>
        </w:sdtPr>
        <w:sdtEndPr/>
        <w:sdtContent>
          <w:p w:rsidR="00A41821" w:rsidRDefault="008B1BDA" w:rsidP="00124EFF">
            <w:pPr>
              <w:pStyle w:val="Footer"/>
            </w:pPr>
            <w:r>
              <w:t xml:space="preserve">Geometry </w:t>
            </w:r>
            <w:r w:rsidR="002D5534">
              <w:rPr>
                <w:rFonts w:asciiTheme="majorHAnsi" w:eastAsiaTheme="majorEastAsia" w:hAnsiTheme="majorHAnsi" w:cstheme="majorBidi"/>
              </w:rPr>
              <w:t>18-19</w:t>
            </w:r>
            <w:r w:rsidR="00B94756">
              <w:rPr>
                <w:rFonts w:asciiTheme="majorHAnsi" w:eastAsiaTheme="majorEastAsia" w:hAnsiTheme="majorHAnsi" w:cstheme="majorBidi"/>
              </w:rPr>
              <w:t xml:space="preserve"> </w:t>
            </w:r>
            <w:r>
              <w:t xml:space="preserve">Unit </w:t>
            </w:r>
            <w:r w:rsidR="002D5534">
              <w:t>2</w:t>
            </w:r>
            <w:r>
              <w:t xml:space="preserve"> Day </w:t>
            </w:r>
            <w:r w:rsidR="002D5534">
              <w:t>2</w:t>
            </w:r>
            <w:r w:rsidR="00A41821">
              <w:t xml:space="preserve"> Assignment </w:t>
            </w:r>
            <w:r>
              <w:t>Distance</w:t>
            </w:r>
            <w:r w:rsidR="00A41821">
              <w:t xml:space="preserve"> Formula</w:t>
            </w:r>
            <w:r>
              <w:t xml:space="preserve">   </w:t>
            </w:r>
            <w:r w:rsidR="00A41821">
              <w:tab/>
              <w:t xml:space="preserve">Page </w:t>
            </w:r>
            <w:r w:rsidR="00A41821">
              <w:rPr>
                <w:b/>
                <w:bCs/>
                <w:sz w:val="24"/>
                <w:szCs w:val="24"/>
              </w:rPr>
              <w:fldChar w:fldCharType="begin"/>
            </w:r>
            <w:r w:rsidR="00A41821">
              <w:rPr>
                <w:b/>
                <w:bCs/>
              </w:rPr>
              <w:instrText xml:space="preserve"> PAGE </w:instrText>
            </w:r>
            <w:r w:rsidR="00A41821">
              <w:rPr>
                <w:b/>
                <w:bCs/>
                <w:sz w:val="24"/>
                <w:szCs w:val="24"/>
              </w:rPr>
              <w:fldChar w:fldCharType="separate"/>
            </w:r>
            <w:r w:rsidR="00910384">
              <w:rPr>
                <w:b/>
                <w:bCs/>
                <w:noProof/>
              </w:rPr>
              <w:t>1</w:t>
            </w:r>
            <w:r w:rsidR="00A41821">
              <w:rPr>
                <w:b/>
                <w:bCs/>
                <w:sz w:val="24"/>
                <w:szCs w:val="24"/>
              </w:rPr>
              <w:fldChar w:fldCharType="end"/>
            </w:r>
            <w:r w:rsidR="00A41821">
              <w:t xml:space="preserve"> of </w:t>
            </w:r>
            <w:r w:rsidR="00A41821">
              <w:rPr>
                <w:b/>
                <w:bCs/>
                <w:sz w:val="24"/>
                <w:szCs w:val="24"/>
              </w:rPr>
              <w:fldChar w:fldCharType="begin"/>
            </w:r>
            <w:r w:rsidR="00A41821">
              <w:rPr>
                <w:b/>
                <w:bCs/>
              </w:rPr>
              <w:instrText xml:space="preserve"> NUMPAGES  </w:instrText>
            </w:r>
            <w:r w:rsidR="00A41821">
              <w:rPr>
                <w:b/>
                <w:bCs/>
                <w:sz w:val="24"/>
                <w:szCs w:val="24"/>
              </w:rPr>
              <w:fldChar w:fldCharType="separate"/>
            </w:r>
            <w:r w:rsidR="00910384">
              <w:rPr>
                <w:b/>
                <w:bCs/>
                <w:noProof/>
              </w:rPr>
              <w:t>2</w:t>
            </w:r>
            <w:r w:rsidR="00A41821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A41821" w:rsidRDefault="00A41821">
    <w:pPr>
      <w:pStyle w:val="Footer"/>
    </w:pPr>
    <w:r>
      <w:rPr>
        <w:rFonts w:asciiTheme="majorHAnsi" w:hAnsiTheme="majorHAnsi"/>
      </w:rPr>
      <w:t>(</w:t>
    </w:r>
    <w:r w:rsidR="009C3C2A">
      <w:t>G.2.B</w:t>
    </w:r>
    <w:r>
      <w:rPr>
        <w:rFonts w:asciiTheme="majorHAnsi" w:hAnsiTheme="majorHAnsi"/>
      </w:rP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41821" w:rsidRDefault="00A41821" w:rsidP="00A41821">
      <w:pPr>
        <w:spacing w:after="0" w:line="240" w:lineRule="auto"/>
      </w:pPr>
      <w:r>
        <w:separator/>
      </w:r>
    </w:p>
  </w:footnote>
  <w:footnote w:type="continuationSeparator" w:id="0">
    <w:p w:rsidR="00A41821" w:rsidRDefault="00A41821" w:rsidP="00A418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41821" w:rsidRDefault="00A41821">
    <w:pPr>
      <w:pStyle w:val="Header"/>
    </w:pPr>
    <w:r>
      <w:t>___________________________________</w:t>
    </w:r>
    <w:r>
      <w:tab/>
      <w:t xml:space="preserve">   </w:t>
    </w:r>
    <w:r w:rsidR="00124EFF">
      <w:t xml:space="preserve">         Assignment Unit </w:t>
    </w:r>
    <w:r w:rsidR="002D5534">
      <w:t>2</w:t>
    </w:r>
    <w:r w:rsidR="00124EFF">
      <w:t xml:space="preserve"> Day </w:t>
    </w:r>
    <w:r w:rsidR="002D5534">
      <w:t>2</w:t>
    </w:r>
    <w:r>
      <w:t xml:space="preserve"> </w:t>
    </w:r>
    <w:r w:rsidR="008B1BDA">
      <w:t xml:space="preserve">Distance </w:t>
    </w:r>
    <w:r>
      <w:t>Formula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1821"/>
    <w:rsid w:val="00124EFF"/>
    <w:rsid w:val="00271F93"/>
    <w:rsid w:val="002D5534"/>
    <w:rsid w:val="008B1BDA"/>
    <w:rsid w:val="00910384"/>
    <w:rsid w:val="009C3C2A"/>
    <w:rsid w:val="009D0E69"/>
    <w:rsid w:val="00A41821"/>
    <w:rsid w:val="00A95438"/>
    <w:rsid w:val="00B26973"/>
    <w:rsid w:val="00B94756"/>
    <w:rsid w:val="00C56C13"/>
    <w:rsid w:val="00DA675B"/>
    <w:rsid w:val="00DF6A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docId w15:val="{6D8F88D3-7F70-434E-8649-AE10FEDB07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41821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41821"/>
    <w:pPr>
      <w:tabs>
        <w:tab w:val="center" w:pos="4680"/>
        <w:tab w:val="right" w:pos="9360"/>
      </w:tabs>
      <w:spacing w:after="0" w:line="240" w:lineRule="auto"/>
    </w:pPr>
    <w:rPr>
      <w:rFonts w:eastAsiaTheme="minorHAnsi"/>
    </w:rPr>
  </w:style>
  <w:style w:type="character" w:customStyle="1" w:styleId="HeaderChar">
    <w:name w:val="Header Char"/>
    <w:basedOn w:val="DefaultParagraphFont"/>
    <w:link w:val="Header"/>
    <w:uiPriority w:val="99"/>
    <w:rsid w:val="00A41821"/>
  </w:style>
  <w:style w:type="paragraph" w:styleId="Footer">
    <w:name w:val="footer"/>
    <w:basedOn w:val="Normal"/>
    <w:link w:val="FooterChar"/>
    <w:uiPriority w:val="99"/>
    <w:unhideWhenUsed/>
    <w:rsid w:val="00A41821"/>
    <w:pPr>
      <w:tabs>
        <w:tab w:val="center" w:pos="4680"/>
        <w:tab w:val="right" w:pos="9360"/>
      </w:tabs>
      <w:spacing w:after="0" w:line="240" w:lineRule="auto"/>
    </w:pPr>
    <w:rPr>
      <w:rFonts w:eastAsiaTheme="minorHAnsi"/>
    </w:rPr>
  </w:style>
  <w:style w:type="character" w:customStyle="1" w:styleId="FooterChar">
    <w:name w:val="Footer Char"/>
    <w:basedOn w:val="DefaultParagraphFont"/>
    <w:link w:val="Footer"/>
    <w:uiPriority w:val="99"/>
    <w:rsid w:val="00A41821"/>
  </w:style>
  <w:style w:type="paragraph" w:styleId="BalloonText">
    <w:name w:val="Balloon Text"/>
    <w:basedOn w:val="Normal"/>
    <w:link w:val="BalloonTextChar"/>
    <w:uiPriority w:val="99"/>
    <w:semiHidden/>
    <w:unhideWhenUsed/>
    <w:rsid w:val="00A954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5438"/>
    <w:rPr>
      <w:rFonts w:ascii="Tahoma" w:eastAsiaTheme="minorEastAsi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228</Words>
  <Characters>130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ufkin Independent School District</Company>
  <LinksUpToDate>false</LinksUpToDate>
  <CharactersWithSpaces>1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reeb, Bridget R.</dc:creator>
  <cp:lastModifiedBy>Streeb, Bridget</cp:lastModifiedBy>
  <cp:revision>4</cp:revision>
  <cp:lastPrinted>2014-09-09T15:50:00Z</cp:lastPrinted>
  <dcterms:created xsi:type="dcterms:W3CDTF">2018-04-26T14:47:00Z</dcterms:created>
  <dcterms:modified xsi:type="dcterms:W3CDTF">2019-08-08T14:32:00Z</dcterms:modified>
</cp:coreProperties>
</file>